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7"/>
  </p:handoutMasterIdLst>
  <p:sldIdLst>
    <p:sldId id="289" r:id="rId3"/>
    <p:sldId id="422" r:id="rId5"/>
    <p:sldId id="426" r:id="rId6"/>
    <p:sldId id="428" r:id="rId7"/>
    <p:sldId id="427" r:id="rId8"/>
    <p:sldId id="429" r:id="rId9"/>
    <p:sldId id="430" r:id="rId10"/>
    <p:sldId id="431" r:id="rId11"/>
    <p:sldId id="432" r:id="rId12"/>
    <p:sldId id="433" r:id="rId13"/>
    <p:sldId id="434" r:id="rId14"/>
    <p:sldId id="435" r:id="rId15"/>
    <p:sldId id="436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xy" initials="f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1339B"/>
    <a:srgbClr val="C001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5" autoAdjust="0"/>
    <p:restoredTop sz="94373" autoAdjust="0"/>
  </p:normalViewPr>
  <p:slideViewPr>
    <p:cSldViewPr snapToGrid="0">
      <p:cViewPr varScale="1">
        <p:scale>
          <a:sx n="108" d="100"/>
          <a:sy n="108" d="100"/>
        </p:scale>
        <p:origin x="834" y="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1734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1F6D9B-A1C3-4C4A-8DF2-D97E3CA4E67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BDAFEF-72DE-49E5-9B80-897801C0C82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FB01B-4A0D-441D-A6B2-B966F935448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95AD53-4C3E-465B-9695-67FD82826C0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dirty="0"/>
              <a:t>我从如下几个方面进行介绍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dirty="0">
              <a:ea typeface="等线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132072-3397-4267-98CA-27987554B5E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16" name="直接连接符 15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标题占位符 1"/>
          <p:cNvSpPr>
            <a:spLocks noGrp="1"/>
          </p:cNvSpPr>
          <p:nvPr>
            <p:ph type="title"/>
          </p:nvPr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正文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17502"/>
            <a:ext cx="10515600" cy="384991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0" y="6588566"/>
            <a:ext cx="12192000" cy="269433"/>
          </a:xfrm>
          <a:prstGeom prst="rect">
            <a:avLst/>
          </a:prstGeom>
          <a:solidFill>
            <a:srgbClr val="01339B"/>
          </a:solidFill>
          <a:ln>
            <a:solidFill>
              <a:srgbClr val="0133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35450" y="6577081"/>
            <a:ext cx="7671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10476860" y="6573716"/>
            <a:ext cx="1680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13" name="直接连接符 12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标题占位符 1"/>
          <p:cNvSpPr>
            <a:spLocks noGrp="1"/>
          </p:cNvSpPr>
          <p:nvPr>
            <p:ph type="title"/>
          </p:nvPr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" name="矩形 14"/>
          <p:cNvSpPr/>
          <p:nvPr userDrawn="1"/>
        </p:nvSpPr>
        <p:spPr>
          <a:xfrm>
            <a:off x="0" y="6588566"/>
            <a:ext cx="12192000" cy="269433"/>
          </a:xfrm>
          <a:prstGeom prst="rect">
            <a:avLst/>
          </a:prstGeom>
          <a:solidFill>
            <a:srgbClr val="01339B"/>
          </a:solidFill>
          <a:ln>
            <a:solidFill>
              <a:srgbClr val="0133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 userDrawn="1"/>
        </p:nvSpPr>
        <p:spPr>
          <a:xfrm>
            <a:off x="35450" y="6577081"/>
            <a:ext cx="7671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 userDrawn="1"/>
        </p:nvSpPr>
        <p:spPr>
          <a:xfrm>
            <a:off x="10476860" y="6573716"/>
            <a:ext cx="1680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9" name="直接连接符 8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标题占位符 1"/>
          <p:cNvSpPr>
            <a:spLocks noGrp="1"/>
          </p:cNvSpPr>
          <p:nvPr>
            <p:ph type="title"/>
          </p:nvPr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1" name="矩形 10"/>
          <p:cNvSpPr/>
          <p:nvPr userDrawn="1"/>
        </p:nvSpPr>
        <p:spPr>
          <a:xfrm>
            <a:off x="0" y="6588566"/>
            <a:ext cx="12192000" cy="269433"/>
          </a:xfrm>
          <a:prstGeom prst="rect">
            <a:avLst/>
          </a:prstGeom>
          <a:solidFill>
            <a:srgbClr val="01339B"/>
          </a:solidFill>
          <a:ln>
            <a:solidFill>
              <a:srgbClr val="0133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35450" y="6577081"/>
            <a:ext cx="7671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 userDrawn="1"/>
        </p:nvSpPr>
        <p:spPr>
          <a:xfrm>
            <a:off x="10476860" y="6573716"/>
            <a:ext cx="1680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表格占位符 11"/>
          <p:cNvSpPr>
            <a:spLocks noGrp="1"/>
          </p:cNvSpPr>
          <p:nvPr>
            <p:ph type="tbl" sz="quarter" idx="13"/>
          </p:nvPr>
        </p:nvSpPr>
        <p:spPr>
          <a:xfrm>
            <a:off x="838200" y="1400139"/>
            <a:ext cx="10450512" cy="4506913"/>
          </a:xfrm>
        </p:spPr>
        <p:txBody>
          <a:bodyPr/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占位符 1"/>
          <p:cNvSpPr>
            <a:spLocks noGrp="1"/>
          </p:cNvSpPr>
          <p:nvPr>
            <p:ph type="title"/>
          </p:nvPr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28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0" y="6588566"/>
            <a:ext cx="12192000" cy="269433"/>
          </a:xfrm>
          <a:prstGeom prst="rect">
            <a:avLst/>
          </a:prstGeom>
          <a:solidFill>
            <a:srgbClr val="01339B"/>
          </a:solidFill>
          <a:ln>
            <a:solidFill>
              <a:srgbClr val="0133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35450" y="6577081"/>
            <a:ext cx="7671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10476860" y="6573716"/>
            <a:ext cx="1680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1349829"/>
            <a:ext cx="2628900" cy="482713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1349829"/>
            <a:ext cx="7734300" cy="4827134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0485" y="95150"/>
            <a:ext cx="1009401" cy="1015339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 flipV="1">
            <a:off x="0" y="463135"/>
            <a:ext cx="11130485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题占位符 1"/>
          <p:cNvSpPr txBox="1"/>
          <p:nvPr userDrawn="1"/>
        </p:nvSpPr>
        <p:spPr>
          <a:xfrm>
            <a:off x="943721" y="-140419"/>
            <a:ext cx="8943841" cy="65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rgbClr val="01339B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3" name="矩形 12"/>
          <p:cNvSpPr/>
          <p:nvPr userDrawn="1"/>
        </p:nvSpPr>
        <p:spPr>
          <a:xfrm>
            <a:off x="0" y="6588566"/>
            <a:ext cx="12192000" cy="269433"/>
          </a:xfrm>
          <a:prstGeom prst="rect">
            <a:avLst/>
          </a:prstGeom>
          <a:solidFill>
            <a:srgbClr val="01339B"/>
          </a:solidFill>
          <a:ln>
            <a:solidFill>
              <a:srgbClr val="01339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35450" y="6577081"/>
            <a:ext cx="7671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 userDrawn="1"/>
        </p:nvSpPr>
        <p:spPr>
          <a:xfrm>
            <a:off x="10476860" y="6573716"/>
            <a:ext cx="1680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0">
        <p:fade/>
      </p:transition>
    </mc:Choice>
    <mc:Fallback>
      <p:transition spd="med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2327049"/>
            <a:ext cx="10515600" cy="38499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10711103" y="6573716"/>
            <a:ext cx="14493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ww.ssclab.cn</a:t>
            </a:r>
            <a:endParaRPr lang="zh-CN" altLang="en-US" sz="16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204525" y="6551681"/>
            <a:ext cx="60705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智能结构与控制实验室 </a:t>
            </a:r>
            <a:r>
              <a:rPr lang="en-US" altLang="zh-CN" sz="16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mart Structures</a:t>
            </a:r>
            <a:r>
              <a:rPr lang="en-US" altLang="zh-CN" sz="16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d Control Laboratory</a:t>
            </a:r>
            <a:endParaRPr lang="zh-CN" altLang="en-US" sz="16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1339B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6" Type="http://schemas.openxmlformats.org/officeDocument/2006/relationships/notesSlide" Target="../notesSlides/notesSlide7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3.png"/><Relationship Id="rId13" Type="http://schemas.openxmlformats.org/officeDocument/2006/relationships/notesSlide" Target="../notesSlides/notesSlide8.xml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7.wmf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3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 flipV="1">
            <a:off x="0" y="1186004"/>
            <a:ext cx="12192000" cy="2610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34944" y="63939"/>
            <a:ext cx="997258" cy="99725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2113"/>
            <a:ext cx="12192000" cy="339801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082465" y="6124028"/>
            <a:ext cx="2027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VPR  2021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37">
        <p:fade/>
      </p:transition>
    </mc:Choice>
    <mc:Fallback>
      <p:transition spd="med" advTm="137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iments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48729" y="1091921"/>
            <a:ext cx="5838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parison with existing methods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30" y="1574611"/>
            <a:ext cx="5871250" cy="419146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5498" y="1491451"/>
            <a:ext cx="5187773" cy="44299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eriments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48729" y="1091921"/>
            <a:ext cx="58383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lation Study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375" y="1749425"/>
            <a:ext cx="7715250" cy="44615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ussion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445813" y="1393761"/>
            <a:ext cx="139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Phases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560" y="1692910"/>
            <a:ext cx="7193280" cy="4457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35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41090" y="2726690"/>
            <a:ext cx="624014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66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hanks</a:t>
            </a:r>
            <a:endParaRPr lang="en-US" altLang="zh-CN" sz="66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接连接符 8"/>
          <p:cNvCxnSpPr/>
          <p:nvPr/>
        </p:nvCxnSpPr>
        <p:spPr>
          <a:xfrm flipV="1">
            <a:off x="0" y="1255620"/>
            <a:ext cx="12192000" cy="26109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681008" y="403939"/>
            <a:ext cx="2286000" cy="655149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01339B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j-cs"/>
              </a:defRPr>
            </a:lvl1pPr>
          </a:lstStyle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zh-CN" altLang="en-US" sz="4800" b="1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300667" y="1577260"/>
            <a:ext cx="5409101" cy="36960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Introduction</a:t>
            </a:r>
            <a:endParaRPr lang="zh-CN" altLang="en-US" sz="36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Method</a:t>
            </a:r>
            <a:endParaRPr lang="en-US" altLang="zh-CN" sz="36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Experiments</a:t>
            </a:r>
            <a:endParaRPr lang="zh-CN" altLang="en-US" sz="36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rgbClr val="000066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iscussion</a:t>
            </a:r>
            <a:endParaRPr lang="en-US" altLang="zh-CN" sz="36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en-US" altLang="zh-CN" sz="3600" dirty="0">
              <a:solidFill>
                <a:srgbClr val="000066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034944" y="110596"/>
            <a:ext cx="997258" cy="9972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1935">
        <p:fade/>
      </p:transition>
    </mc:Choice>
    <mc:Fallback>
      <p:transition spd="med" advTm="1935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45" y="3548172"/>
            <a:ext cx="4747939" cy="16979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058" y="3374539"/>
            <a:ext cx="4747939" cy="2396967"/>
          </a:xfrm>
          <a:prstGeom prst="rect">
            <a:avLst/>
          </a:prstGeom>
        </p:spPr>
      </p:pic>
      <p:sp>
        <p:nvSpPr>
          <p:cNvPr id="10" name="箭头: 右 9"/>
          <p:cNvSpPr/>
          <p:nvPr/>
        </p:nvSpPr>
        <p:spPr>
          <a:xfrm>
            <a:off x="5583212" y="4322495"/>
            <a:ext cx="653988" cy="426127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438357" y="1277304"/>
            <a:ext cx="10942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SSOD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its a large amount of </a:t>
            </a:r>
            <a:r>
              <a:rPr lang="en-US" altLang="zh-CN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labeled data to boost the performance of fully-supervised object detection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pecially when only limited labeled data are availabl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438357" y="2022576"/>
            <a:ext cx="10942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NimbusRomNo9L-Regu"/>
              </a:rPr>
              <a:t>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ly, many SSOD methods </a:t>
            </a:r>
            <a:r>
              <a:rPr lang="en-US" altLang="zh-CN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established on pseudo labels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b="0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opt the one-phase learning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22267" y="5611082"/>
            <a:ext cx="2059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phas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240202" y="5771737"/>
            <a:ext cx="22282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hase learn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35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troduction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48730" y="1091921"/>
            <a:ext cx="4203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 Noise Overfitting Proble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8730" y="1857942"/>
            <a:ext cx="11132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i="0" u="none" strike="noStrike" baseline="0" dirty="0">
                <a:latin typeface="NimbusRomNo9L-Regu"/>
              </a:rPr>
              <a:t>• </a:t>
            </a:r>
            <a:r>
              <a:rPr lang="en-US" altLang="zh-CN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the image level</a:t>
            </a:r>
            <a:r>
              <a:rPr lang="en-US" altLang="zh-CN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some image samples are difficult, resulting in inaccurate pseudo labels and noise to semi-supervised object detection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48730" y="3042600"/>
            <a:ext cx="112945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i="0" u="none" strike="noStrike" baseline="0" dirty="0">
                <a:latin typeface="NimbusRomNo9L-Regu"/>
              </a:rPr>
              <a:t>• </a:t>
            </a:r>
            <a:r>
              <a:rPr lang="en-US" altLang="zh-CN" sz="20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 the region level</a:t>
            </a:r>
            <a:r>
              <a:rPr lang="en-US" altLang="zh-CN" sz="20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pseudo labels (boundary boxes) overlap a lot and carry a lot of nois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38357" y="1157762"/>
            <a:ext cx="4977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solve the above problems?</a:t>
            </a:r>
            <a:endParaRPr lang="zh-CN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8357" y="1680982"/>
            <a:ext cx="2322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contributions: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38937" y="2846900"/>
            <a:ext cx="104357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NimbusRomNo9L-Regu"/>
              </a:rPr>
              <a:t>• 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24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-uncertainty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sed selection, we alleviate attention imbalance on different difficulty levels of data and are capable of fitting all unlabeled images well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38936" y="4030024"/>
            <a:ext cx="104357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NimbusRomNo9L-Regu"/>
              </a:rPr>
              <a:t>•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h </a:t>
            </a:r>
            <a:r>
              <a:rPr lang="en-US" altLang="zh-CN" sz="24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on-uncertainty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sed </a:t>
            </a:r>
            <a:r>
              <a:rPr lang="en-US" altLang="zh-CN" sz="24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weighting strategy</a:t>
            </a:r>
            <a:r>
              <a:rPr lang="en-US" altLang="zh-CN" sz="2400" b="0" i="0" u="none" strike="noStrike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xploit it to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uide multi-phase learning and assist the detector in focusing on more certain regions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38937" y="2033108"/>
            <a:ext cx="10435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0" i="0" u="none" strike="noStrike" baseline="0" dirty="0">
                <a:latin typeface="NimbusRomNo9L-Regu"/>
              </a:rPr>
              <a:t>•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propose </a:t>
            </a:r>
            <a:r>
              <a:rPr lang="en-US" altLang="zh-CN" sz="2400" b="1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uncertainty guided multi-phase SSOD learning method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hod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8730" y="1091921"/>
            <a:ext cx="2871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hase Learn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125" y="1906270"/>
            <a:ext cx="9201150" cy="417449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矩形: 圆角 34"/>
          <p:cNvSpPr/>
          <p:nvPr/>
        </p:nvSpPr>
        <p:spPr>
          <a:xfrm>
            <a:off x="355107" y="4554245"/>
            <a:ext cx="5224058" cy="2204649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hod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8730" y="1091921"/>
            <a:ext cx="4655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 Uncertainty Guided Sele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8729" y="1553586"/>
            <a:ext cx="6174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ng easy images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unlabeled dataset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48729" y="2036275"/>
            <a:ext cx="10399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ri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ranteeing that the detection model is more certain about easy images than difficult ones</a:t>
            </a:r>
            <a:r>
              <a:rPr lang="en-US" altLang="zh-CN" sz="2000" dirty="0">
                <a:latin typeface="NimbusRomNo9L-Regu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8729" y="2509674"/>
            <a:ext cx="5130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that we have detected objects(i.e. pseudo labels)</a:t>
            </a:r>
            <a:endParaRPr lang="en-US" altLang="zh-CN" sz="18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57751" y="2518964"/>
          <a:ext cx="1658666" cy="39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2" imgW="22555200" imgH="5791200" progId="Equation.DSMT4">
                  <p:embed/>
                </p:oleObj>
              </mc:Choice>
              <mc:Fallback>
                <p:oleObj name="Equation" r:id="rId2" imgW="22555200" imgH="5791200" progId="Equation.DSMT4">
                  <p:embed/>
                  <p:pic>
                    <p:nvPicPr>
                      <p:cNvPr id="0" name="图片 15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57751" y="2518964"/>
                        <a:ext cx="1658666" cy="397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063901" y="2547235"/>
          <a:ext cx="328713" cy="42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4" imgW="4267200" imgH="5486400" progId="Equation.DSMT4">
                  <p:embed/>
                </p:oleObj>
              </mc:Choice>
              <mc:Fallback>
                <p:oleObj name="Equation" r:id="rId4" imgW="4267200" imgH="5486400" progId="Equation.DSMT4">
                  <p:embed/>
                  <p:pic>
                    <p:nvPicPr>
                      <p:cNvPr id="0" name="图片 159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63901" y="2547235"/>
                        <a:ext cx="328713" cy="42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8729" y="4800799"/>
          <a:ext cx="492443" cy="31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6" imgW="7315200" imgH="5486400" progId="Equation.DSMT4">
                  <p:embed/>
                </p:oleObj>
              </mc:Choice>
              <mc:Fallback>
                <p:oleObj name="Equation" r:id="rId6" imgW="7315200" imgH="5486400" progId="Equation.DSMT4">
                  <p:embed/>
                  <p:pic>
                    <p:nvPicPr>
                      <p:cNvPr id="0" name="图片 15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729" y="4800799"/>
                        <a:ext cx="492443" cy="31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8729" y="5200909"/>
          <a:ext cx="339365" cy="33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8" imgW="5181600" imgH="5486400" progId="Equation.DSMT4">
                  <p:embed/>
                </p:oleObj>
              </mc:Choice>
              <mc:Fallback>
                <p:oleObj name="Equation" r:id="rId8" imgW="5181600" imgH="5486400" progId="Equation.DSMT4">
                  <p:embed/>
                  <p:pic>
                    <p:nvPicPr>
                      <p:cNvPr id="0" name="图片 159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729" y="5200909"/>
                        <a:ext cx="339365" cy="330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018822" y="2547235"/>
            <a:ext cx="1130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 Imag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495355" y="3235357"/>
          <a:ext cx="2523467" cy="115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" name="Equation" r:id="rId10" imgW="22555200" imgH="10363200" progId="Equation.DSMT4">
                  <p:embed/>
                </p:oleObj>
              </mc:Choice>
              <mc:Fallback>
                <p:oleObj name="Equation" r:id="rId10" imgW="22555200" imgH="10363200" progId="Equation.DSMT4">
                  <p:embed/>
                  <p:pic>
                    <p:nvPicPr>
                      <p:cNvPr id="0" name="图片 15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355" y="3235357"/>
                        <a:ext cx="2523467" cy="1159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67994" y="4713578"/>
            <a:ext cx="30450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note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bounding boxe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52562" y="5190169"/>
            <a:ext cx="4087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corresponding confidence scor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03324" y="5666760"/>
          <a:ext cx="249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12" imgW="4267200" imgH="5486400" progId="Equation.DSMT4">
                  <p:embed/>
                </p:oleObj>
              </mc:Choice>
              <mc:Fallback>
                <p:oleObj name="Equation" r:id="rId12" imgW="4267200" imgH="5486400" progId="Equation.DSMT4">
                  <p:embed/>
                  <p:pic>
                    <p:nvPicPr>
                      <p:cNvPr id="0" name="对象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324" y="5666760"/>
                        <a:ext cx="249238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752561" y="5666760"/>
            <a:ext cx="4618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average of all boundi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xes’score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ide an image measures the certainty deg-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ll annotation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hod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8729" y="1091921"/>
            <a:ext cx="5838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 Uncertainty Guided </a:t>
            </a:r>
            <a:r>
              <a:rPr lang="en-US" altLang="zh-CN" sz="24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-weight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8729" y="1553586"/>
            <a:ext cx="111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lleviate the problem that detector is still distracted by noisy regions with missing annota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29" y="2630804"/>
            <a:ext cx="5453616" cy="407459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637926" y="3290096"/>
          <a:ext cx="2207860" cy="42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3" imgW="1371600" imgH="266700" progId="Equation.DSMT4">
                  <p:embed/>
                </p:oleObj>
              </mc:Choice>
              <mc:Fallback>
                <p:oleObj name="Equation" r:id="rId3" imgW="1371600" imgH="266700" progId="Equation.DSMT4">
                  <p:embed/>
                  <p:pic>
                    <p:nvPicPr>
                      <p:cNvPr id="0" name="图片 23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7926" y="3290096"/>
                        <a:ext cx="2207860" cy="429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902346" y="2495172"/>
            <a:ext cx="5760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adopt Intersection over Union (</a:t>
            </a:r>
            <a:r>
              <a:rPr lang="en-US" altLang="zh-CN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U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s one of the metrics for uncertainty measurement. Overlap based weights are computed as follows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902344" y="3911243"/>
            <a:ext cx="5840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pply the cosine distance to calculate the similarity between different </a:t>
            </a:r>
            <a:r>
              <a:rPr lang="en-US" altLang="zh-CN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Is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8234290" y="4393418"/>
          <a:ext cx="1015218" cy="58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5" imgW="20116800" imgH="12801600" progId="Equation.DSMT4">
                  <p:embed/>
                </p:oleObj>
              </mc:Choice>
              <mc:Fallback>
                <p:oleObj name="Equation" r:id="rId5" imgW="20116800" imgH="12801600" progId="Equation.DSMT4">
                  <p:embed/>
                  <p:pic>
                    <p:nvPicPr>
                      <p:cNvPr id="0" name="图片 23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4290" y="4393418"/>
                        <a:ext cx="1015218" cy="58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7"/>
          <p:cNvSpPr txBox="1"/>
          <p:nvPr/>
        </p:nvSpPr>
        <p:spPr>
          <a:xfrm>
            <a:off x="5902344" y="4925039"/>
            <a:ext cx="6091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ombine both cosine distance and </a:t>
            </a:r>
            <a:r>
              <a:rPr lang="en-US" altLang="zh-CN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F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ultimate similarity based uncertainty description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7716625" y="5558787"/>
          <a:ext cx="2212364" cy="42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7" imgW="36880800" imgH="7010400" progId="Equation.DSMT4">
                  <p:embed/>
                </p:oleObj>
              </mc:Choice>
              <mc:Fallback>
                <p:oleObj name="Equation" r:id="rId7" imgW="36880800" imgH="7010400" progId="Equation.DSMT4">
                  <p:embed/>
                  <p:pic>
                    <p:nvPicPr>
                      <p:cNvPr id="0" name="图片 23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16625" y="5558787"/>
                        <a:ext cx="2212364" cy="420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27"/>
          <p:cNvSpPr txBox="1"/>
          <p:nvPr/>
        </p:nvSpPr>
        <p:spPr>
          <a:xfrm>
            <a:off x="5893434" y="5938330"/>
            <a:ext cx="52746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ltimate uncertainty based weights are as follows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7508687" y="6276884"/>
          <a:ext cx="3211435" cy="45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9" imgW="45415200" imgH="6400800" progId="Equation.DSMT4">
                  <p:embed/>
                </p:oleObj>
              </mc:Choice>
              <mc:Fallback>
                <p:oleObj name="Equation" r:id="rId9" imgW="45415200" imgH="6400800" progId="Equation.DSMT4">
                  <p:embed/>
                  <p:pic>
                    <p:nvPicPr>
                      <p:cNvPr id="0" name="图片 230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8687" y="6276884"/>
                        <a:ext cx="3211435" cy="452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5902325" y="2081530"/>
            <a:ext cx="29317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overlap based</a:t>
            </a:r>
            <a:r>
              <a:rPr lang="en-US" altLang="zh-CN">
                <a:solidFill>
                  <a:srgbClr val="FF0000"/>
                </a:solidFill>
              </a:rPr>
              <a:t> </a:t>
            </a:r>
            <a:r>
              <a:rPr lang="zh-CN" altLang="en-US">
                <a:solidFill>
                  <a:srgbClr val="FF0000"/>
                </a:solidFill>
              </a:rPr>
              <a:t>uncertainty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902325" y="3634740"/>
            <a:ext cx="32118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similarity based uncertainty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直接连接符 14"/>
          <p:cNvCxnSpPr/>
          <p:nvPr/>
        </p:nvCxnSpPr>
        <p:spPr>
          <a:xfrm>
            <a:off x="448733" y="1070896"/>
            <a:ext cx="1113272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38509" y="311801"/>
            <a:ext cx="6175896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000066"/>
                </a:solidFill>
                <a:effectLst>
                  <a:glow rad="127000">
                    <a:schemeClr val="bg1"/>
                  </a:glo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ethod</a:t>
            </a:r>
            <a:endParaRPr lang="en-US" altLang="zh-CN" sz="3200" b="1" dirty="0">
              <a:solidFill>
                <a:srgbClr val="000066"/>
              </a:solidFill>
              <a:effectLst>
                <a:glow rad="127000">
                  <a:schemeClr val="bg1"/>
                </a:glo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37887" y="133348"/>
            <a:ext cx="725145" cy="6883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48729" y="1091921"/>
            <a:ext cx="5838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 Uncertainty Guided </a:t>
            </a:r>
            <a:r>
              <a:rPr lang="en-US" altLang="zh-CN" sz="24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I</a:t>
            </a:r>
            <a:r>
              <a:rPr lang="en-US" altLang="zh-CN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-weight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8729" y="1553586"/>
            <a:ext cx="111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lleviate the problem that detector is still distracted by noisy regions with missing annota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48729" y="1953696"/>
            <a:ext cx="11132724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29" y="2630804"/>
            <a:ext cx="5453616" cy="407459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174871" y="3621516"/>
          <a:ext cx="2863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42672000" imgH="5791200" progId="Equation.DSMT4">
                  <p:embed/>
                </p:oleObj>
              </mc:Choice>
              <mc:Fallback>
                <p:oleObj name="Equation" r:id="rId3" imgW="42672000" imgH="5791200" progId="Equation.DSMT4">
                  <p:embed/>
                  <p:pic>
                    <p:nvPicPr>
                      <p:cNvPr id="0" name="对象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4871" y="3621516"/>
                        <a:ext cx="28638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902346" y="2790644"/>
            <a:ext cx="57606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ing that a bounding box is highly similar to boxes inside it, we adopt </a:t>
            </a:r>
            <a:r>
              <a:rPr lang="en-US" altLang="zh-CN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F</a:t>
            </a:r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supervised signal for similarity learning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902345" y="4266510"/>
            <a:ext cx="57606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I(·) is the indicator function, t is a pre-defined thresh.</a:t>
            </a:r>
            <a:endParaRPr lang="en-US" altLang="zh-CN" sz="1600" b="0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altLang="zh-CN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set t to 0.7 in all experiments. Ultimately, the loss function for learning similarity is defined a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865875" y="5177418"/>
          <a:ext cx="3833626" cy="48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43281600" imgH="6096000" progId="Equation.DSMT4">
                  <p:embed/>
                </p:oleObj>
              </mc:Choice>
              <mc:Fallback>
                <p:oleObj name="Equation" r:id="rId5" imgW="43281600" imgH="6096000" progId="Equation.DSMT4">
                  <p:embed/>
                  <p:pic>
                    <p:nvPicPr>
                      <p:cNvPr id="0" name="对象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5875" y="5177418"/>
                        <a:ext cx="3833626" cy="48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Tm="6770">
        <p:fade/>
      </p:transition>
    </mc:Choice>
    <mc:Fallback>
      <p:transition spd="med" advTm="6770">
        <p:fade/>
      </p:transition>
    </mc:Fallback>
  </mc:AlternateContent>
</p:sld>
</file>

<file path=ppt/theme/theme1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95</Words>
  <Application>WPS 演示</Application>
  <PresentationFormat>宽屏</PresentationFormat>
  <Paragraphs>107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3</vt:i4>
      </vt:variant>
    </vt:vector>
  </HeadingPairs>
  <TitlesOfParts>
    <vt:vector size="41" baseType="lpstr">
      <vt:lpstr>Arial</vt:lpstr>
      <vt:lpstr>宋体</vt:lpstr>
      <vt:lpstr>Wingdings</vt:lpstr>
      <vt:lpstr>Times New Roman</vt:lpstr>
      <vt:lpstr>黑体</vt:lpstr>
      <vt:lpstr>Microsoft YaHei UI</vt:lpstr>
      <vt:lpstr>楷体</vt:lpstr>
      <vt:lpstr>微软雅黑</vt:lpstr>
      <vt:lpstr>NimbusRomNo9L-Regu</vt:lpstr>
      <vt:lpstr>Segoe Print</vt:lpstr>
      <vt:lpstr>等线</vt:lpstr>
      <vt:lpstr>Arial Unicode MS</vt:lpstr>
      <vt:lpstr>Calibri</vt:lpstr>
      <vt:lpstr>华光报宋_CNKI</vt:lpstr>
      <vt:lpstr>Tiger Expert</vt:lpstr>
      <vt:lpstr>2_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邓 瀚波</dc:creator>
  <cp:lastModifiedBy>凯旋风iny</cp:lastModifiedBy>
  <cp:revision>1004</cp:revision>
  <dcterms:created xsi:type="dcterms:W3CDTF">2020-04-20T13:33:00Z</dcterms:created>
  <dcterms:modified xsi:type="dcterms:W3CDTF">2021-12-21T08:2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3CCB466A3554F2AB57C254FE18E0A66</vt:lpwstr>
  </property>
  <property fmtid="{D5CDD505-2E9C-101B-9397-08002B2CF9AE}" pid="3" name="KSOProductBuildVer">
    <vt:lpwstr>2052-11.1.0.11115</vt:lpwstr>
  </property>
</Properties>
</file>